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rFonts w:hint="default" w:ascii="Times New Roman" w:hAnsi="Times New Roman" w:eastAsia="新宋体" w:cs="Times New Roman"/>
          <w:b/>
          <w:bCs/>
          <w:color w:val="000000"/>
          <w:sz w:val="36"/>
          <w:szCs w:val="36"/>
          <w:lang w:val="en-US" w:eastAsia="zh-CN"/>
        </w:rPr>
      </w:pPr>
      <w:bookmarkStart w:id="0" w:name="_GoBack"/>
      <w:bookmarkEnd w:id="0"/>
      <w:r>
        <w:rPr>
          <w:rFonts w:hint="default" w:ascii="Times New Roman" w:hAnsi="Times New Roman" w:eastAsia="新宋体" w:cs="Times New Roman"/>
          <w:b/>
          <w:bCs/>
          <w:color w:val="000000"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1760200</wp:posOffset>
            </wp:positionV>
            <wp:extent cx="368300" cy="304800"/>
            <wp:effectExtent l="0" t="0" r="12700" b="0"/>
            <wp:wrapNone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新宋体" w:cs="Times New Roman"/>
          <w:b/>
          <w:bCs/>
          <w:color w:val="000000"/>
          <w:sz w:val="36"/>
          <w:szCs w:val="36"/>
        </w:rPr>
        <w:t>高</w:t>
      </w:r>
      <w:r>
        <w:rPr>
          <w:rFonts w:hint="default" w:ascii="Times New Roman" w:hAnsi="Times New Roman" w:eastAsia="新宋体" w:cs="Times New Roman"/>
          <w:b/>
          <w:bCs/>
          <w:color w:val="000000"/>
          <w:sz w:val="36"/>
          <w:szCs w:val="36"/>
          <w:lang w:val="en-US" w:eastAsia="zh-CN"/>
        </w:rPr>
        <w:t>二</w:t>
      </w:r>
      <w:r>
        <w:rPr>
          <w:rFonts w:hint="eastAsia" w:ascii="Times New Roman" w:hAnsi="Times New Roman" w:eastAsia="新宋体" w:cs="Times New Roman"/>
          <w:b/>
          <w:bCs/>
          <w:color w:val="000000"/>
          <w:sz w:val="36"/>
          <w:szCs w:val="36"/>
          <w:lang w:val="en-US" w:eastAsia="zh-CN"/>
        </w:rPr>
        <w:t>年级</w:t>
      </w:r>
      <w:r>
        <w:rPr>
          <w:rFonts w:hint="default" w:ascii="Times New Roman" w:hAnsi="Times New Roman" w:eastAsia="新宋体" w:cs="Times New Roman"/>
          <w:b/>
          <w:bCs/>
          <w:color w:val="000000"/>
          <w:sz w:val="36"/>
          <w:szCs w:val="36"/>
          <w:lang w:val="en-US" w:eastAsia="zh-CN"/>
        </w:rPr>
        <w:t>9月月考</w:t>
      </w:r>
      <w:r>
        <w:rPr>
          <w:rFonts w:hint="default" w:ascii="Times New Roman" w:hAnsi="Times New Roman" w:eastAsia="新宋体" w:cs="Times New Roman"/>
          <w:b/>
          <w:bCs/>
          <w:color w:val="000000"/>
          <w:sz w:val="36"/>
          <w:szCs w:val="36"/>
        </w:rPr>
        <w:t>物理</w:t>
      </w:r>
      <w:r>
        <w:rPr>
          <w:rFonts w:hint="eastAsia" w:ascii="Times New Roman" w:hAnsi="Times New Roman" w:eastAsia="新宋体" w:cs="Times New Roman"/>
          <w:b/>
          <w:bCs/>
          <w:color w:val="000000"/>
          <w:sz w:val="36"/>
          <w:szCs w:val="36"/>
          <w:lang w:val="en-US" w:eastAsia="zh-CN"/>
        </w:rPr>
        <w:t>参考答案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  <w:lang w:val="en-US" w:eastAsia="zh-CN"/>
        </w:rPr>
      </w:pPr>
      <w:r>
        <w:rPr>
          <w:rFonts w:hint="eastAsia" w:ascii="Times New Roman" w:hAnsi="Times New Roman" w:eastAsia="新宋体" w:cs="Times New Roman"/>
          <w:color w:val="000000"/>
          <w:sz w:val="21"/>
          <w:lang w:val="en-US" w:eastAsia="zh-CN"/>
        </w:rPr>
        <w:t>D</w:t>
      </w:r>
      <w:r>
        <w:rPr>
          <w:rFonts w:hint="default" w:ascii="Times New Roman" w:hAnsi="Times New Roman" w:eastAsia="新宋体" w:cs="Times New Roman"/>
          <w:color w:val="000000"/>
          <w:sz w:val="21"/>
          <w:lang w:val="en-US" w:eastAsia="zh-CN"/>
        </w:rPr>
        <w:t xml:space="preserve">   D   A   C   B   A   D   AD   BC   BC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  <w:lang w:val="en-US" w:eastAsia="zh-CN"/>
        </w:rPr>
        <w:t>11.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【答案】(1)D</w:t>
      </w:r>
      <w:r>
        <w:rPr>
          <w:rFonts w:hint="eastAsia" w:ascii="Times New Roman" w:hAnsi="Times New Roman" w:eastAsia="新宋体" w:cs="Times New Roman"/>
          <w:color w:val="000000"/>
          <w:sz w:val="21"/>
          <w:lang w:val="en-US" w:eastAsia="zh-CN"/>
        </w:rPr>
        <w:t xml:space="preserve">         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(2)AC</w:t>
      </w:r>
      <w:r>
        <w:rPr>
          <w:rFonts w:hint="eastAsia" w:ascii="Times New Roman" w:hAnsi="Times New Roman" w:eastAsia="新宋体" w:cs="Times New Roman"/>
          <w:color w:val="000000"/>
          <w:sz w:val="21"/>
          <w:lang w:val="en-US" w:eastAsia="zh-CN"/>
        </w:rPr>
        <w:t xml:space="preserve">           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(3)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25" o:spt="75" alt=" " type="#_x0000_t75" style="height:15.85pt;width:76.55pt;" o:ole="t" filled="f" o:preferrelative="t" stroked="f" coordsize="21600,21600">
            <v:path/>
            <v:fill on="f" focussize="0,0"/>
            <v:stroke on="f" joinstyle="miter"/>
            <v:imagedata r:id="rId12" o:title=" 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000000"/>
          <w:lang w:val="en-US" w:eastAsia="zh-CN"/>
        </w:rPr>
        <w:t xml:space="preserve">         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(4)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26" o:spt="75" alt=" 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14" o:title=" 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strike w:val="0"/>
          <w:color w:val="000000"/>
          <w:kern w:val="0"/>
          <w:sz w:val="24"/>
          <w:szCs w:val="24"/>
          <w:u w:val="none"/>
        </w:rPr>
        <w:pict>
          <v:shape id="图片 2303" o:spid="_x0000_s1027" o:spt="75" type="#_x0000_t75" style="position:absolute;left:0pt;margin-left:354.8pt;margin-top:159.15pt;height:114.75pt;width:147.75pt;mso-position-horizontal-relative:page;mso-position-vertical-relative:page;mso-wrap-distance-left:9pt;mso-wrap-distance-right:9pt;z-index:-251657216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15" o:title=""/>
            <o:lock v:ext="edit" aspectratio="t"/>
            <w10:wrap type="tight"/>
          </v:shape>
        </w:pict>
      </w:r>
    </w:p>
    <w:p>
      <w:pPr>
        <w:numPr>
          <w:ilvl w:val="0"/>
          <w:numId w:val="1"/>
        </w:numPr>
        <w:shd w:val="clear" w:color="auto" w:fill="F2F2F2"/>
        <w:tabs>
          <w:tab w:val="clear" w:pos="312"/>
        </w:tabs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【答案】(1)甲</w:t>
      </w:r>
      <w:r>
        <w:rPr>
          <w:rFonts w:hint="eastAsia" w:ascii="Times New Roman" w:hAnsi="Times New Roman" w:eastAsia="新宋体" w:cs="Times New Roman"/>
          <w:color w:val="000000"/>
          <w:sz w:val="21"/>
          <w:lang w:val="en-US" w:eastAsia="zh-CN"/>
        </w:rPr>
        <w:t xml:space="preserve">   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(2)</w:t>
      </w:r>
      <w:r>
        <w:rPr>
          <w:rFonts w:hint="eastAsia" w:ascii="Times New Roman" w:hAnsi="Times New Roman" w:eastAsia="新宋体" w:cs="Times New Roman"/>
          <w:color w:val="000000"/>
          <w:sz w:val="21"/>
          <w:lang w:val="en-US" w:eastAsia="zh-CN"/>
        </w:rPr>
        <w:t xml:space="preserve">     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(3)A</w:t>
      </w:r>
      <w:r>
        <w:rPr>
          <w:rFonts w:hint="eastAsia" w:ascii="Times New Roman" w:hAnsi="Times New Roman" w:eastAsia="新宋体" w:cs="Times New Roman"/>
          <w:color w:val="000000"/>
          <w:sz w:val="21"/>
          <w:lang w:val="en-US" w:eastAsia="zh-CN"/>
        </w:rPr>
        <w:t xml:space="preserve">     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(4)D</w:t>
      </w:r>
    </w:p>
    <w:p>
      <w:pPr>
        <w:widowControl w:val="0"/>
        <w:numPr>
          <w:ilvl w:val="0"/>
          <w:numId w:val="0"/>
        </w:num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</w:p>
    <w:p>
      <w:pPr>
        <w:widowControl w:val="0"/>
        <w:numPr>
          <w:ilvl w:val="0"/>
          <w:numId w:val="0"/>
        </w:num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</w:p>
    <w:p>
      <w:pPr>
        <w:widowControl w:val="0"/>
        <w:numPr>
          <w:ilvl w:val="0"/>
          <w:numId w:val="0"/>
        </w:num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</w:p>
    <w:p>
      <w:pPr>
        <w:widowControl w:val="0"/>
        <w:numPr>
          <w:ilvl w:val="0"/>
          <w:numId w:val="0"/>
        </w:num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</w:p>
    <w:p>
      <w:pPr>
        <w:numPr>
          <w:ilvl w:val="0"/>
          <w:numId w:val="2"/>
        </w:numPr>
        <w:shd w:val="clear" w:color="auto" w:fill="F2F2F2"/>
        <w:adjustRightInd w:val="0"/>
        <w:snapToGrid w:val="0"/>
        <w:jc w:val="left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t>【答案】（1）</w:t>
      </w:r>
      <w:r>
        <w:rPr>
          <w:rFonts w:hint="default" w:ascii="Times New Roman" w:hAnsi="Times New Roman" w:eastAsia="新宋体" w:cs="Times New Roman"/>
          <w:color w:val="000000"/>
          <w:szCs w:val="21"/>
        </w:rPr>
        <w:object>
          <v:shape id="_x0000_i1027" o:spt="75" alt=" " type="#_x0000_t75" style="height:13.8pt;width:57.2pt;" o:ole="t" filled="f" o:preferrelative="t" stroked="f" coordsize="21600,21600">
            <v:path/>
            <v:fill on="f" focussize="0,0"/>
            <v:stroke on="f" joinstyle="miter"/>
            <v:imagedata r:id="rId17" o:title=" 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000000"/>
          <w:szCs w:val="21"/>
        </w:rPr>
        <w:t>，方向竖直向上；（2）1500N；</w:t>
      </w:r>
      <w:r>
        <w:rPr>
          <w:rFonts w:hint="default" w:ascii="Times New Roman" w:hAnsi="Times New Roman" w:eastAsia="新宋体" w:cs="Times New Roman"/>
          <w:color w:val="000000"/>
          <w:szCs w:val="21"/>
          <w:lang w:val="en-US" w:eastAsia="zh-CN"/>
        </w:rPr>
        <w:t>F=3G</w:t>
      </w:r>
    </w:p>
    <w:p>
      <w:pPr>
        <w:numPr>
          <w:ilvl w:val="0"/>
          <w:numId w:val="0"/>
        </w:numPr>
        <w:shd w:val="clear" w:color="auto" w:fill="F2F2F2"/>
        <w:adjustRightInd w:val="0"/>
        <w:snapToGrid w:val="0"/>
        <w:jc w:val="left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t>【详解】（1）运动员触网前</w:t>
      </w:r>
    </w:p>
    <w:p>
      <w:pPr>
        <w:shd w:val="clear" w:color="auto" w:fill="F2F2F2"/>
        <w:adjustRightInd w:val="0"/>
        <w:snapToGrid w:val="0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object>
          <v:shape id="_x0000_i1028" o:spt="75" alt=" " type="#_x0000_t75" style="height:27.3pt;width:58.95pt;" o:ole="t" filled="f" o:preferrelative="t" stroked="f" coordsize="21600,21600">
            <v:path/>
            <v:fill on="f" focussize="0,0"/>
            <v:stroke on="f" joinstyle="miter"/>
            <v:imagedata r:id="rId19" o:title=" 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t>运动员触网后</w:t>
      </w:r>
    </w:p>
    <w:p>
      <w:pPr>
        <w:shd w:val="clear" w:color="auto" w:fill="F2F2F2"/>
        <w:adjustRightInd w:val="0"/>
        <w:snapToGrid w:val="0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object>
          <v:shape id="_x0000_i1029" o:spt="75" alt=" " type="#_x0000_t75" style="height:26.9pt;width:59.8pt;" o:ole="t" filled="f" o:preferrelative="t" stroked="f" coordsize="21600,21600">
            <v:path/>
            <v:fill on="f" focussize="0,0"/>
            <v:stroke on="f" joinstyle="miter"/>
            <v:imagedata r:id="rId21" o:title=" 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t>触网过程中动量的变化量</w:t>
      </w:r>
    </w:p>
    <w:p>
      <w:pPr>
        <w:shd w:val="clear" w:color="auto" w:fill="F2F2F2"/>
        <w:adjustRightInd w:val="0"/>
        <w:snapToGrid w:val="0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object>
          <v:shape id="_x0000_i1030" o:spt="75" alt=" 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23" o:title=" 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t>解得</w:t>
      </w:r>
    </w:p>
    <w:p>
      <w:pPr>
        <w:shd w:val="clear" w:color="auto" w:fill="F2F2F2"/>
        <w:adjustRightInd w:val="0"/>
        <w:snapToGrid w:val="0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object>
          <v:shape id="_x0000_i1031" o:spt="75" alt=" " type="#_x0000_t75" style="height:13.8pt;width:76.55pt;" o:ole="t" filled="f" o:preferrelative="t" stroked="f" coordsize="21600,21600">
            <v:path/>
            <v:fill on="f" focussize="0,0"/>
            <v:stroke on="f" joinstyle="miter"/>
            <v:imagedata r:id="rId25" o:title=" 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FF0000"/>
          <w:szCs w:val="21"/>
        </w:rPr>
        <w:t>方向竖直向上</w:t>
      </w:r>
    </w:p>
    <w:p>
      <w:pPr>
        <w:adjustRightInd w:val="0"/>
        <w:snapToGrid w:val="0"/>
        <w:jc w:val="left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t>（2）触网过程中，有动量定理有</w:t>
      </w:r>
    </w:p>
    <w:p>
      <w:pPr>
        <w:shd w:val="clear" w:color="auto" w:fill="F2F2F2"/>
        <w:adjustRightInd w:val="0"/>
        <w:snapToGrid w:val="0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object>
          <v:shape id="_x0000_i1032" o:spt="75" alt=" " type="#_x0000_t75" style="height:21.1pt;width:76.55pt;" o:ole="t" filled="f" o:preferrelative="t" stroked="f" coordsize="21600,21600">
            <v:path/>
            <v:fill on="f" focussize="0,0"/>
            <v:stroke on="f" joinstyle="miter"/>
            <v:imagedata r:id="rId27" o:title=" 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hint="default" w:ascii="Times New Roman" w:hAnsi="Times New Roman" w:eastAsia="新宋体" w:cs="Times New Roman"/>
          <w:color w:val="000000"/>
          <w:szCs w:val="21"/>
        </w:rPr>
      </w:pPr>
      <w:r>
        <w:rPr>
          <w:rFonts w:hint="default" w:ascii="Times New Roman" w:hAnsi="Times New Roman" w:eastAsia="新宋体" w:cs="Times New Roman"/>
          <w:color w:val="000000"/>
          <w:szCs w:val="21"/>
        </w:rPr>
        <w:t>解得</w:t>
      </w:r>
    </w:p>
    <w:p>
      <w:pPr>
        <w:shd w:val="clear" w:color="auto" w:fill="F2F2F2"/>
        <w:adjustRightInd w:val="0"/>
        <w:snapToGrid w:val="0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Cs w:val="21"/>
          <w:lang w:val="en-US" w:eastAsia="zh-CN"/>
        </w:rPr>
      </w:pPr>
      <w:r>
        <w:rPr>
          <w:rFonts w:hint="eastAsia" w:ascii="Times New Roman" w:hAnsi="Times New Roman" w:eastAsia="新宋体" w:cs="Times New Roman"/>
          <w:color w:val="000000"/>
          <w:szCs w:val="21"/>
          <w:lang w:val="en-US" w:eastAsia="zh-CN"/>
        </w:rPr>
        <w:t>F=1700N</w:t>
      </w:r>
      <w:r>
        <w:rPr>
          <w:rFonts w:hint="default" w:ascii="Times New Roman" w:hAnsi="Times New Roman" w:eastAsia="新宋体" w:cs="Times New Roman"/>
          <w:color w:val="000000"/>
          <w:szCs w:val="21"/>
          <w:lang w:val="en-US" w:eastAsia="zh-CN"/>
        </w:rPr>
        <w:t xml:space="preserve">     F=</w:t>
      </w:r>
      <w:r>
        <w:rPr>
          <w:rFonts w:hint="eastAsia" w:ascii="Times New Roman" w:hAnsi="Times New Roman" w:eastAsia="新宋体" w:cs="Times New Roman"/>
          <w:color w:val="000000"/>
          <w:szCs w:val="21"/>
          <w:lang w:val="en-US" w:eastAsia="zh-CN"/>
        </w:rPr>
        <w:t>3.4</w:t>
      </w:r>
      <w:r>
        <w:rPr>
          <w:rFonts w:hint="default" w:ascii="Times New Roman" w:hAnsi="Times New Roman" w:eastAsia="新宋体" w:cs="Times New Roman"/>
          <w:color w:val="000000"/>
          <w:szCs w:val="21"/>
          <w:lang w:val="en-US" w:eastAsia="zh-CN"/>
        </w:rPr>
        <w:t>G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center"/>
        <w:rPr>
          <w:rFonts w:hint="default" w:ascii="Times New Roman" w:hAnsi="Times New Roman" w:eastAsia="新宋体" w:cs="Times New Roman"/>
          <w:color w:val="00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  <w:lang w:val="en-US" w:eastAsia="zh-CN"/>
        </w:rPr>
        <w:t>14.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【答案】(1)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33" o:spt="75" alt=" 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29" o:title=" 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000000"/>
          <w:sz w:val="21"/>
        </w:rPr>
        <w:t>,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34" o:spt="75" alt=" 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31" o:title=" 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000000"/>
          <w:lang w:val="en-US" w:eastAsia="zh-CN"/>
        </w:rPr>
        <w:t xml:space="preserve">         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(2)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35" o:spt="75" alt=" " type="#_x0000_t75" style="height:12.55pt;width:29.05pt;" o:ole="t" filled="f" o:preferrelative="t" stroked="f" coordsize="21600,21600">
            <v:path/>
            <v:fill on="f" focussize="0,0"/>
            <v:stroke on="f" joinstyle="miter"/>
            <v:imagedata r:id="rId33" o:title=" 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000000"/>
          <w:lang w:val="en-US" w:eastAsia="zh-CN"/>
        </w:rPr>
        <w:t xml:space="preserve">              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(3)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36" o:spt="75" alt=" 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5" o:title=" 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【详解】（1）电源的路端电压随电流的变化图线斜率大小等于电源的内阻，则有内阻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37" o:spt="75" alt=" " type="#_x0000_t75" style="height:30.05pt;width:119.65pt;" o:ole="t" filled="f" o:preferrelative="t" stroked="f" coordsize="21600,21600">
            <v:path/>
            <v:fill on="f" focussize="0,0"/>
            <v:stroke on="f" joinstyle="miter"/>
            <v:imagedata r:id="rId37" o:title=" 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电源的电动势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38" o:spt="75" alt=" " type="#_x0000_t75" style="height:12.3pt;width:47.5pt;" o:ole="t" filled="f" o:preferrelative="t" stroked="f" coordsize="21600,21600">
            <v:path/>
            <v:fill on="f" focussize="0,0"/>
            <v:stroke on="f" joinstyle="miter"/>
            <v:imagedata r:id="rId39" o:title=" 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结合图像中的数据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39" o:spt="75" alt=" " type="#_x0000_t75" style="height:12.5pt;width:35.2pt;" o:ole="t" filled="f" o:preferrelative="t" stroked="f" coordsize="21600,21600">
            <v:path/>
            <v:fill on="f" focussize="0,0"/>
            <v:stroke on="f" joinstyle="miter"/>
            <v:imagedata r:id="rId41" o:title=" 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000000"/>
          <w:sz w:val="21"/>
        </w:rPr>
        <w:t>，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40" o:spt="75" alt=" " type="#_x0000_t75" style="height:12.15pt;width:40.4pt;" o:ole="t" filled="f" o:preferrelative="t" stroked="f" coordsize="21600,21600">
            <v:path/>
            <v:fill on="f" focussize="0,0"/>
            <v:stroke on="f" joinstyle="miter"/>
            <v:imagedata r:id="rId43" o:title=" 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代入解得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41" o:spt="75" alt=" " type="#_x0000_t75" style="height:12.3pt;width:34.3pt;" o:ole="t" filled="f" o:preferrelative="t" stroked="f" coordsize="21600,21600">
            <v:path/>
            <v:fill on="f" focussize="0,0"/>
            <v:stroke on="f" joinstyle="miter"/>
            <v:imagedata r:id="rId45" o:title=" 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（2）当滑片P滑到最右端时，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42" o:spt="75" alt=" " type="#_x0000_t75" style="height:17.45pt;width:11.45pt;" o:ole="t" filled="f" o:preferrelative="t" stroked="f" coordsize="21600,21600">
            <v:path/>
            <v:fill on="f" focussize="0,0"/>
            <v:stroke on="f" joinstyle="miter"/>
            <v:imagedata r:id="rId47" o:title=" 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000000"/>
          <w:sz w:val="21"/>
        </w:rPr>
        <w:t>被短路，外电路的电阻最小，电流最大。此时电压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43" o:spt="75" alt=" " type="#_x0000_t75" style="height:15.85pt;width:36.95pt;" o:ole="t" filled="f" o:preferrelative="t" stroked="f" coordsize="21600,21600">
            <v:path/>
            <v:fill on="f" focussize="0,0"/>
            <v:stroke on="f" joinstyle="miter"/>
            <v:imagedata r:id="rId49" o:title=" 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000000"/>
          <w:sz w:val="21"/>
        </w:rPr>
        <w:t>，电流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44" o:spt="75" alt=" 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51" o:title=" 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000000"/>
          <w:sz w:val="21"/>
        </w:rPr>
        <w:t>，则定值电阻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45" o:spt="75" alt=" " type="#_x0000_t75" style="height:30.35pt;width:73.9pt;" o:ole="t" filled="f" o:preferrelative="t" stroked="f" coordsize="21600,21600">
            <v:path/>
            <v:fill on="f" focussize="0,0"/>
            <v:stroke on="f" joinstyle="miter"/>
            <v:imagedata r:id="rId53" o:title=" 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（3）电源的输出功率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46" o:spt="75" alt=" " type="#_x0000_t75" style="height:42.9pt;width:156.6pt;" o:ole="t" filled="f" o:preferrelative="t" stroked="f" coordsize="21600,21600">
            <v:path/>
            <v:fill on="f" focussize="0,0"/>
            <v:stroke on="f" joinstyle="miter"/>
            <v:imagedata r:id="rId55" o:title=" 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故当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47" o:spt="75" alt=" 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57" o:title=" 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000000"/>
          <w:sz w:val="21"/>
        </w:rPr>
        <w:t>时，电源的输出功率最大为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48" o:spt="75" alt=" " type="#_x0000_t75" style="height:29pt;width:110.85pt;" o:ole="t" filled="f" o:preferrelative="t" stroked="f" coordsize="21600,21600">
            <v:path/>
            <v:fill on="f" focussize="0,0"/>
            <v:stroke on="f" joinstyle="miter"/>
            <v:imagedata r:id="rId59" o:title=" 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</w:p>
    <w:p>
      <w:pPr>
        <w:tabs>
          <w:tab w:val="clear" w:pos="420"/>
        </w:tabs>
        <w:adjustRightInd w:val="0"/>
        <w:snapToGrid w:val="0"/>
        <w:ind w:left="315" w:hanging="315" w:hangingChars="150"/>
        <w:rPr>
          <w:rFonts w:hint="default" w:ascii="Times New Roman" w:hAnsi="Times New Roman" w:eastAsia="新宋体" w:cs="Times New Roman"/>
          <w:color w:val="000000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  <w:lang w:val="en-US" w:eastAsia="zh-CN"/>
        </w:rPr>
        <w:t>15.</w:t>
      </w:r>
      <w:r>
        <w:rPr>
          <w:rFonts w:hint="default" w:ascii="Times New Roman" w:hAnsi="Times New Roman" w:eastAsia="新宋体" w:cs="Times New Roman"/>
          <w:color w:val="000000"/>
          <w:sz w:val="21"/>
        </w:rPr>
        <w:t xml:space="preserve">【答案】(1) 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49" o:spt="75" alt=" " type="#_x0000_t75" style="height:29pt;width:51.9pt;" o:ole="t" filled="f" o:preferrelative="t" stroked="f" coordsize="21600,21600">
            <v:path/>
            <v:fill on="f" focussize="0,0"/>
            <v:stroke on="f" joinstyle="miter"/>
            <v:imagedata r:id="rId61" o:title=" 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000000"/>
          <w:kern w:val="0"/>
          <w:sz w:val="24"/>
          <w:szCs w:val="24"/>
        </w:rPr>
        <w:t>  </w:t>
      </w:r>
      <w:r>
        <w:rPr>
          <w:rFonts w:hint="default" w:ascii="Times New Roman" w:hAnsi="Times New Roman" w:eastAsia="新宋体" w:cs="Times New Roman"/>
          <w:color w:val="000000"/>
          <w:sz w:val="21"/>
        </w:rPr>
        <w:t xml:space="preserve">(2) 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50" o:spt="75" alt=" " type="#_x0000_t75" style="height:27.3pt;width:37.8pt;" o:ole="t" filled="f" o:preferrelative="t" stroked="f" coordsize="21600,21600">
            <v:path/>
            <v:fill on="f" focussize="0,0"/>
            <v:stroke on="f" joinstyle="miter"/>
            <v:imagedata r:id="rId63" o:title=" 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51" o:spt="75" alt=" " type="#_x0000_t75" style="height:27.25pt;width:41.35pt;" o:ole="t" filled="f" o:preferrelative="t" stroked="f" coordsize="21600,21600">
            <v:path/>
            <v:fill on="f" focussize="0,0"/>
            <v:stroke on="f" joinstyle="miter"/>
            <v:imagedata r:id="rId65" o:title=" 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000000"/>
          <w:sz w:val="21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【详解】（1）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B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、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C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碰撞动量守恒：</w:t>
      </w:r>
    </w:p>
    <w:p>
      <w:pPr>
        <w:shd w:val="clear" w:color="auto" w:fill="F2F2F2"/>
        <w:spacing w:line="360" w:lineRule="auto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c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v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0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=（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B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+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c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）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v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BC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第一次ABC共速时弹簧压缩量最大，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A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、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B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、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C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组成系统为研究对象</w:t>
      </w:r>
    </w:p>
    <w:p>
      <w:pPr>
        <w:shd w:val="clear" w:color="auto" w:fill="F2F2F2"/>
        <w:spacing w:line="360" w:lineRule="auto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（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B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+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c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）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v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BC=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（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A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+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B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+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c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）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v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1</w:t>
      </w:r>
    </w:p>
    <w:p>
      <w:pPr>
        <w:shd w:val="clear" w:color="auto" w:fill="F2F2F2"/>
        <w:spacing w:line="360" w:lineRule="auto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</w:rPr>
        <w:object>
          <v:shape id="_x0000_i1052" o:spt="75" alt=" " type="#_x0000_t75" style="height:28.9pt;width:168.05pt;" o:ole="t" filled="f" o:preferrelative="t" stroked="f" coordsize="21600,21600">
            <v:path/>
            <v:fill on="f" focussize="0,0"/>
            <v:stroke on="f" joinstyle="miter"/>
            <v:imagedata r:id="rId67" o:title=" 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</w:rPr>
        <w:object>
          <v:shape id="_x0000_i1053" o:spt="75" alt=" " type="#_x0000_t75" style="height:29pt;width:51.9pt;" o:ole="t" filled="f" o:preferrelative="t" stroked="f" coordsize="21600,21600">
            <v:path/>
            <v:fill on="f" focussize="0,0"/>
            <v:stroke on="f" joinstyle="miter"/>
            <v:imagedata r:id="rId61" o:title=" 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（2）B与C碰后至弹簧第一次恢复原长为研究过程，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A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、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B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、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C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组成系统为研究对象，由系统动量守恒：</w:t>
      </w:r>
    </w:p>
    <w:p>
      <w:pPr>
        <w:shd w:val="clear" w:color="auto" w:fill="F2F2F2"/>
        <w:spacing w:line="360" w:lineRule="auto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（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B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+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C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）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v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1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=（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B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+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C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）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v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2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+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m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A</w:t>
      </w:r>
      <w:r>
        <w:rPr>
          <w:rFonts w:hint="default" w:ascii="Times New Roman" w:hAnsi="Times New Roman" w:eastAsia="新宋体" w:cs="Times New Roman"/>
          <w:i/>
          <w:color w:val="000000"/>
          <w:sz w:val="21"/>
        </w:rPr>
        <w:t>v</w:t>
      </w:r>
      <w:r>
        <w:rPr>
          <w:rFonts w:hint="default" w:ascii="Times New Roman" w:hAnsi="Times New Roman" w:eastAsia="新宋体" w:cs="Times New Roman"/>
          <w:i/>
          <w:color w:val="000000"/>
          <w:sz w:val="21"/>
          <w:vertAlign w:val="subscript"/>
        </w:rPr>
        <w:t>3</w:t>
      </w:r>
      <w:r>
        <w:rPr>
          <w:rFonts w:hint="default" w:ascii="Times New Roman" w:hAnsi="Times New Roman" w:eastAsia="新宋体" w:cs="Times New Roman"/>
          <w:color w:val="000000"/>
          <w:sz w:val="21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由系统机械能守恒：</w:t>
      </w:r>
    </w:p>
    <w:p>
      <w:pPr>
        <w:shd w:val="clear" w:color="auto" w:fill="F2F2F2"/>
        <w:spacing w:line="360" w:lineRule="auto"/>
        <w:jc w:val="center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  <w:r>
        <w:rPr>
          <w:rFonts w:hint="default" w:ascii="Times New Roman" w:hAnsi="Times New Roman" w:eastAsia="新宋体" w:cs="Times New Roman"/>
          <w:color w:val="000000"/>
        </w:rPr>
        <w:object>
          <v:shape id="_x0000_i1054" o:spt="75" alt=" " type="#_x0000_t75" style="height:27.3pt;width:179.5pt;" o:ole="t" filled="f" o:preferrelative="t" stroked="f" coordsize="21600,21600">
            <v:path/>
            <v:fill on="f" focussize="0,0"/>
            <v:stroke on="f" joinstyle="miter"/>
            <v:imagedata r:id="rId70" o:title=" 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  <w:rPr>
          <w:rFonts w:hint="eastAsia" w:ascii="Times New Roman" w:hAnsi="Times New Roman" w:eastAsia="新宋体" w:cs="Times New Roman"/>
          <w:color w:val="000000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color w:val="000000"/>
          <w:sz w:val="21"/>
        </w:rPr>
        <w:t>可得：</w:t>
      </w:r>
      <w:r>
        <w:rPr>
          <w:rFonts w:hint="default" w:ascii="Times New Roman" w:hAnsi="Times New Roman" w:eastAsia="新宋体" w:cs="Times New Roman"/>
          <w:color w:val="000000"/>
        </w:rPr>
        <w:object>
          <v:shape id="_x0000_i1055" o:spt="75" alt=" " type="#_x0000_t75" style="height:27.25pt;width:41.35pt;" o:ole="t" filled="f" o:preferrelative="t" stroked="f" coordsize="21600,21600">
            <v:path/>
            <v:fill on="f" focussize="0,0"/>
            <v:stroke on="f" joinstyle="miter"/>
            <v:imagedata r:id="rId65" o:title=" 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000000"/>
          <w:sz w:val="21"/>
        </w:rPr>
        <w:t>，</w:t>
      </w:r>
      <w:r>
        <w:rPr>
          <w:rFonts w:hint="default" w:ascii="Times New Roman" w:hAnsi="Times New Roman" w:eastAsia="新宋体" w:cs="Times New Roman"/>
          <w:color w:val="FF0000"/>
          <w:szCs w:val="21"/>
        </w:rPr>
        <w:t>方向</w:t>
      </w:r>
      <w:r>
        <w:rPr>
          <w:rFonts w:hint="eastAsia" w:ascii="Times New Roman" w:hAnsi="Times New Roman" w:eastAsia="新宋体" w:cs="Times New Roman"/>
          <w:color w:val="FF0000"/>
          <w:szCs w:val="21"/>
          <w:lang w:val="en-US" w:eastAsia="zh-CN"/>
        </w:rPr>
        <w:t>水平</w:t>
      </w:r>
      <w:r>
        <w:rPr>
          <w:rFonts w:hint="default" w:ascii="Times New Roman" w:hAnsi="Times New Roman" w:eastAsia="新宋体" w:cs="Times New Roman"/>
          <w:color w:val="FF0000"/>
          <w:szCs w:val="21"/>
        </w:rPr>
        <w:t>向</w:t>
      </w:r>
      <w:r>
        <w:rPr>
          <w:rFonts w:hint="eastAsia" w:ascii="Times New Roman" w:hAnsi="Times New Roman" w:eastAsia="新宋体" w:cs="Times New Roman"/>
          <w:color w:val="FF0000"/>
          <w:szCs w:val="21"/>
          <w:lang w:val="en-US" w:eastAsia="zh-CN"/>
        </w:rPr>
        <w:t>右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  <w:sz w:val="21"/>
        </w:rPr>
      </w:pPr>
    </w:p>
    <w:p>
      <w:pPr>
        <w:adjustRightInd w:val="0"/>
        <w:snapToGrid w:val="0"/>
        <w:ind w:firstLine="840" w:firstLineChars="400"/>
        <w:jc w:val="left"/>
        <w:textAlignment w:val="center"/>
        <w:rPr>
          <w:rFonts w:hint="default" w:ascii="Times New Roman" w:hAnsi="Times New Roman" w:eastAsia="新宋体" w:cs="Times New Roman"/>
          <w:color w:val="000000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color w:val="000000"/>
        </w:rPr>
        <w:object>
          <v:shape id="_x0000_i1056" o:spt="75" alt=" " type="#_x0000_t75" style="height:27.3pt;width:37.8pt;" o:ole="t" filled="f" o:preferrelative="t" stroked="f" coordsize="21600,21600">
            <v:path/>
            <v:fill on="f" focussize="0,0"/>
            <v:stroke on="f" joinstyle="miter"/>
            <v:imagedata r:id="rId63" o:title=" 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000000"/>
          <w:lang w:eastAsia="zh-CN"/>
        </w:rPr>
        <w:t>，</w:t>
      </w:r>
      <w:r>
        <w:rPr>
          <w:rFonts w:hint="default" w:ascii="Times New Roman" w:hAnsi="Times New Roman" w:eastAsia="新宋体" w:cs="Times New Roman"/>
          <w:color w:val="FF0000"/>
          <w:szCs w:val="21"/>
        </w:rPr>
        <w:t>方向</w:t>
      </w:r>
      <w:r>
        <w:rPr>
          <w:rFonts w:hint="eastAsia" w:ascii="Times New Roman" w:hAnsi="Times New Roman" w:eastAsia="新宋体" w:cs="Times New Roman"/>
          <w:color w:val="FF0000"/>
          <w:szCs w:val="21"/>
          <w:lang w:val="en-US" w:eastAsia="zh-CN"/>
        </w:rPr>
        <w:t>水平</w:t>
      </w:r>
      <w:r>
        <w:rPr>
          <w:rFonts w:hint="default" w:ascii="Times New Roman" w:hAnsi="Times New Roman" w:eastAsia="新宋体" w:cs="Times New Roman"/>
          <w:color w:val="FF0000"/>
          <w:szCs w:val="21"/>
        </w:rPr>
        <w:t>向</w:t>
      </w:r>
      <w:r>
        <w:rPr>
          <w:rFonts w:hint="eastAsia" w:ascii="Times New Roman" w:hAnsi="Times New Roman" w:eastAsia="新宋体" w:cs="Times New Roman"/>
          <w:color w:val="FF0000"/>
          <w:szCs w:val="21"/>
          <w:lang w:val="en-US" w:eastAsia="zh-CN"/>
        </w:rPr>
        <w:t>左</w:t>
      </w:r>
    </w:p>
    <w:p>
      <w:pPr>
        <w:shd w:val="clear" w:color="auto" w:fill="F2F2F2"/>
        <w:spacing w:line="360" w:lineRule="auto"/>
        <w:ind w:firstLine="630" w:firstLineChars="300"/>
        <w:jc w:val="left"/>
        <w:textAlignment w:val="center"/>
        <w:rPr>
          <w:rFonts w:hint="eastAsia" w:ascii="Times New Roman" w:hAnsi="Times New Roman" w:eastAsia="新宋体" w:cs="Times New Roman"/>
          <w:color w:val="000000"/>
          <w:sz w:val="21"/>
          <w:lang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新宋体" w:cs="Times New Roman"/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left"/>
        <w:textAlignment w:val="center"/>
        <w:rPr>
          <w:rFonts w:hint="default" w:ascii="Times New Roman" w:hAnsi="Times New Roman" w:eastAsia="新宋体" w:cs="Times New Roman"/>
          <w:color w:val="00000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056" w:h="15309" w:orient="landscape"/>
      <w:pgMar w:top="1418" w:right="1418" w:bottom="1418" w:left="567" w:header="851" w:footer="992" w:gutter="0"/>
      <w:pgNumType w:start="1"/>
      <w:cols w:space="708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3"/>
      </w:rPr>
    </w:pPr>
    <w:r>
      <w:rPr>
        <w:rStyle w:val="13"/>
      </w:rPr>
      <w:fldChar w:fldCharType="begin"/>
    </w:r>
    <w:r>
      <w:rPr>
        <w:rStyle w:val="13"/>
      </w:rPr>
      <w:instrText xml:space="preserve">PAGE  </w:instrText>
    </w:r>
    <w:r>
      <w:rPr>
        <w:rStyle w:val="13"/>
      </w:rPr>
      <w:fldChar w:fldCharType="separate"/>
    </w:r>
    <w:r>
      <w:rPr>
        <w:rStyle w:val="13"/>
      </w:rPr>
      <w:fldChar w:fldCharType="end"/>
    </w:r>
  </w:p>
  <w:p>
    <w:pPr>
      <w:pStyle w:val="7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C2CE4B"/>
    <w:multiLevelType w:val="singleLevel"/>
    <w:tmpl w:val="46C2CE4B"/>
    <w:lvl w:ilvl="0" w:tentative="0">
      <w:start w:val="1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74B920F5"/>
    <w:multiLevelType w:val="singleLevel"/>
    <w:tmpl w:val="74B920F5"/>
    <w:lvl w:ilvl="0" w:tentative="0">
      <w:start w:val="13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printTwoOnOne w:val="1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OGRiMjAwNDBhNDI2ZTNjODk0Y2U4NjE5ZmVkNjdkZjIifQ=="/>
  </w:docVars>
  <w:rsids>
    <w:rsidRoot w:val="004135DA"/>
    <w:rsid w:val="00000B88"/>
    <w:rsid w:val="00000DB0"/>
    <w:rsid w:val="0001209C"/>
    <w:rsid w:val="00012F13"/>
    <w:rsid w:val="0001791C"/>
    <w:rsid w:val="000208B4"/>
    <w:rsid w:val="00027BB6"/>
    <w:rsid w:val="00030ECA"/>
    <w:rsid w:val="00031975"/>
    <w:rsid w:val="00046E78"/>
    <w:rsid w:val="000525AD"/>
    <w:rsid w:val="000525F6"/>
    <w:rsid w:val="00052E3B"/>
    <w:rsid w:val="00056675"/>
    <w:rsid w:val="00056AAD"/>
    <w:rsid w:val="00056D84"/>
    <w:rsid w:val="00062496"/>
    <w:rsid w:val="00062D34"/>
    <w:rsid w:val="00070700"/>
    <w:rsid w:val="0007104C"/>
    <w:rsid w:val="0007172F"/>
    <w:rsid w:val="00071A32"/>
    <w:rsid w:val="00072A94"/>
    <w:rsid w:val="0007359F"/>
    <w:rsid w:val="00073C96"/>
    <w:rsid w:val="00073F9B"/>
    <w:rsid w:val="00074AB2"/>
    <w:rsid w:val="00084CD3"/>
    <w:rsid w:val="00090B20"/>
    <w:rsid w:val="00091A31"/>
    <w:rsid w:val="00091C6F"/>
    <w:rsid w:val="0009741B"/>
    <w:rsid w:val="000A0DEA"/>
    <w:rsid w:val="000A1EC2"/>
    <w:rsid w:val="000A2F96"/>
    <w:rsid w:val="000A55A0"/>
    <w:rsid w:val="000B18AD"/>
    <w:rsid w:val="000B5D32"/>
    <w:rsid w:val="000B7DB0"/>
    <w:rsid w:val="000C0B3F"/>
    <w:rsid w:val="000C116C"/>
    <w:rsid w:val="000C2913"/>
    <w:rsid w:val="000C493F"/>
    <w:rsid w:val="000C790F"/>
    <w:rsid w:val="000D138E"/>
    <w:rsid w:val="000D5748"/>
    <w:rsid w:val="000D5AD8"/>
    <w:rsid w:val="000D638D"/>
    <w:rsid w:val="000D7050"/>
    <w:rsid w:val="000D7793"/>
    <w:rsid w:val="000E3E18"/>
    <w:rsid w:val="000E5311"/>
    <w:rsid w:val="000F0D18"/>
    <w:rsid w:val="000F4B7A"/>
    <w:rsid w:val="000F62EF"/>
    <w:rsid w:val="001070B8"/>
    <w:rsid w:val="0011415C"/>
    <w:rsid w:val="00121BAD"/>
    <w:rsid w:val="001249D7"/>
    <w:rsid w:val="00126372"/>
    <w:rsid w:val="0013117B"/>
    <w:rsid w:val="00133C99"/>
    <w:rsid w:val="001379D2"/>
    <w:rsid w:val="00140C15"/>
    <w:rsid w:val="00141918"/>
    <w:rsid w:val="001428FD"/>
    <w:rsid w:val="001458C9"/>
    <w:rsid w:val="00145CBA"/>
    <w:rsid w:val="0014765B"/>
    <w:rsid w:val="0015346A"/>
    <w:rsid w:val="00155FDC"/>
    <w:rsid w:val="001623A6"/>
    <w:rsid w:val="00164437"/>
    <w:rsid w:val="00166B45"/>
    <w:rsid w:val="00167213"/>
    <w:rsid w:val="001755ED"/>
    <w:rsid w:val="00180126"/>
    <w:rsid w:val="00183FCD"/>
    <w:rsid w:val="001842EB"/>
    <w:rsid w:val="001867BF"/>
    <w:rsid w:val="001A15B0"/>
    <w:rsid w:val="001A3495"/>
    <w:rsid w:val="001B1D23"/>
    <w:rsid w:val="001B781C"/>
    <w:rsid w:val="001E51BB"/>
    <w:rsid w:val="001F0073"/>
    <w:rsid w:val="001F381A"/>
    <w:rsid w:val="00200C59"/>
    <w:rsid w:val="00204DC6"/>
    <w:rsid w:val="002053FB"/>
    <w:rsid w:val="00206905"/>
    <w:rsid w:val="0020717C"/>
    <w:rsid w:val="00233294"/>
    <w:rsid w:val="00236168"/>
    <w:rsid w:val="0023652B"/>
    <w:rsid w:val="00241929"/>
    <w:rsid w:val="00244B20"/>
    <w:rsid w:val="00252330"/>
    <w:rsid w:val="00252D54"/>
    <w:rsid w:val="00261332"/>
    <w:rsid w:val="00261A57"/>
    <w:rsid w:val="00262788"/>
    <w:rsid w:val="002640B5"/>
    <w:rsid w:val="00265454"/>
    <w:rsid w:val="00266C19"/>
    <w:rsid w:val="00267691"/>
    <w:rsid w:val="00272E80"/>
    <w:rsid w:val="002775C4"/>
    <w:rsid w:val="00277E47"/>
    <w:rsid w:val="00281A9D"/>
    <w:rsid w:val="0029460A"/>
    <w:rsid w:val="0029771E"/>
    <w:rsid w:val="002C419A"/>
    <w:rsid w:val="002C7420"/>
    <w:rsid w:val="002D0643"/>
    <w:rsid w:val="002D1079"/>
    <w:rsid w:val="002D3633"/>
    <w:rsid w:val="002D3DEB"/>
    <w:rsid w:val="002E0226"/>
    <w:rsid w:val="002E1377"/>
    <w:rsid w:val="002E1B98"/>
    <w:rsid w:val="002E2603"/>
    <w:rsid w:val="002E5137"/>
    <w:rsid w:val="002E57E9"/>
    <w:rsid w:val="002E6FD3"/>
    <w:rsid w:val="002F0957"/>
    <w:rsid w:val="002F135E"/>
    <w:rsid w:val="002F4DCF"/>
    <w:rsid w:val="002F5BCF"/>
    <w:rsid w:val="002F787F"/>
    <w:rsid w:val="0030278F"/>
    <w:rsid w:val="00302EA2"/>
    <w:rsid w:val="00311FAE"/>
    <w:rsid w:val="0031294E"/>
    <w:rsid w:val="00327029"/>
    <w:rsid w:val="00334DC1"/>
    <w:rsid w:val="003403A3"/>
    <w:rsid w:val="00343100"/>
    <w:rsid w:val="00343BF7"/>
    <w:rsid w:val="0034486B"/>
    <w:rsid w:val="00345C2B"/>
    <w:rsid w:val="003543AB"/>
    <w:rsid w:val="003567C5"/>
    <w:rsid w:val="003642C2"/>
    <w:rsid w:val="003661DE"/>
    <w:rsid w:val="003713C4"/>
    <w:rsid w:val="003765C2"/>
    <w:rsid w:val="00380DE4"/>
    <w:rsid w:val="00381290"/>
    <w:rsid w:val="00386657"/>
    <w:rsid w:val="00387B98"/>
    <w:rsid w:val="003936D8"/>
    <w:rsid w:val="00393FF5"/>
    <w:rsid w:val="00395A97"/>
    <w:rsid w:val="003974C1"/>
    <w:rsid w:val="003A31AB"/>
    <w:rsid w:val="003A668D"/>
    <w:rsid w:val="003A7FAA"/>
    <w:rsid w:val="003B3E91"/>
    <w:rsid w:val="003B4C57"/>
    <w:rsid w:val="003B5033"/>
    <w:rsid w:val="003C17AD"/>
    <w:rsid w:val="003C556A"/>
    <w:rsid w:val="003C6A3E"/>
    <w:rsid w:val="003D0A08"/>
    <w:rsid w:val="003D3003"/>
    <w:rsid w:val="003E24E1"/>
    <w:rsid w:val="003E4D29"/>
    <w:rsid w:val="003E58DE"/>
    <w:rsid w:val="003F0101"/>
    <w:rsid w:val="003F1081"/>
    <w:rsid w:val="003F2BF9"/>
    <w:rsid w:val="003F582D"/>
    <w:rsid w:val="004048F6"/>
    <w:rsid w:val="00410356"/>
    <w:rsid w:val="004135DA"/>
    <w:rsid w:val="00414E05"/>
    <w:rsid w:val="004151FC"/>
    <w:rsid w:val="00416251"/>
    <w:rsid w:val="004225C4"/>
    <w:rsid w:val="00424CEC"/>
    <w:rsid w:val="00425551"/>
    <w:rsid w:val="0042557B"/>
    <w:rsid w:val="004260EA"/>
    <w:rsid w:val="00433C33"/>
    <w:rsid w:val="00442389"/>
    <w:rsid w:val="00442C9C"/>
    <w:rsid w:val="00446E4A"/>
    <w:rsid w:val="00451DB0"/>
    <w:rsid w:val="004522FC"/>
    <w:rsid w:val="00456C69"/>
    <w:rsid w:val="004620BC"/>
    <w:rsid w:val="004863B3"/>
    <w:rsid w:val="004917C8"/>
    <w:rsid w:val="00492612"/>
    <w:rsid w:val="004933DD"/>
    <w:rsid w:val="004951BC"/>
    <w:rsid w:val="0049521D"/>
    <w:rsid w:val="004969FD"/>
    <w:rsid w:val="004A1E41"/>
    <w:rsid w:val="004A620C"/>
    <w:rsid w:val="004A69EE"/>
    <w:rsid w:val="004A6B00"/>
    <w:rsid w:val="004A7DF6"/>
    <w:rsid w:val="004C1A57"/>
    <w:rsid w:val="004C231C"/>
    <w:rsid w:val="004C2ECA"/>
    <w:rsid w:val="004C379D"/>
    <w:rsid w:val="004C540C"/>
    <w:rsid w:val="004E21D7"/>
    <w:rsid w:val="004E2F27"/>
    <w:rsid w:val="004E4F89"/>
    <w:rsid w:val="004E517B"/>
    <w:rsid w:val="004F479E"/>
    <w:rsid w:val="004F4B04"/>
    <w:rsid w:val="00500004"/>
    <w:rsid w:val="005048D3"/>
    <w:rsid w:val="005562C9"/>
    <w:rsid w:val="00556C9E"/>
    <w:rsid w:val="00557241"/>
    <w:rsid w:val="0056337C"/>
    <w:rsid w:val="00572363"/>
    <w:rsid w:val="00576CE3"/>
    <w:rsid w:val="005867CA"/>
    <w:rsid w:val="005878B1"/>
    <w:rsid w:val="005B7B0D"/>
    <w:rsid w:val="005C1560"/>
    <w:rsid w:val="005C6E02"/>
    <w:rsid w:val="005D1540"/>
    <w:rsid w:val="005D2E92"/>
    <w:rsid w:val="005D4A95"/>
    <w:rsid w:val="005E2601"/>
    <w:rsid w:val="005E41FD"/>
    <w:rsid w:val="005E4F8E"/>
    <w:rsid w:val="005E6525"/>
    <w:rsid w:val="005F00A2"/>
    <w:rsid w:val="00601348"/>
    <w:rsid w:val="00604144"/>
    <w:rsid w:val="00604286"/>
    <w:rsid w:val="00604D7E"/>
    <w:rsid w:val="00605092"/>
    <w:rsid w:val="006058E7"/>
    <w:rsid w:val="00614006"/>
    <w:rsid w:val="00614371"/>
    <w:rsid w:val="00623495"/>
    <w:rsid w:val="00627EAA"/>
    <w:rsid w:val="00635981"/>
    <w:rsid w:val="006363DE"/>
    <w:rsid w:val="00641FC5"/>
    <w:rsid w:val="00644C57"/>
    <w:rsid w:val="006518E6"/>
    <w:rsid w:val="00651FF4"/>
    <w:rsid w:val="0065469F"/>
    <w:rsid w:val="006555D9"/>
    <w:rsid w:val="0065637C"/>
    <w:rsid w:val="00662F4A"/>
    <w:rsid w:val="0066458A"/>
    <w:rsid w:val="006729C9"/>
    <w:rsid w:val="00672EC7"/>
    <w:rsid w:val="006749F1"/>
    <w:rsid w:val="00675660"/>
    <w:rsid w:val="00684287"/>
    <w:rsid w:val="006878ED"/>
    <w:rsid w:val="0069411D"/>
    <w:rsid w:val="0069504A"/>
    <w:rsid w:val="00695D8A"/>
    <w:rsid w:val="006A0D0E"/>
    <w:rsid w:val="006A2144"/>
    <w:rsid w:val="006A7307"/>
    <w:rsid w:val="006B2F79"/>
    <w:rsid w:val="006B408F"/>
    <w:rsid w:val="006B459D"/>
    <w:rsid w:val="006B4B9C"/>
    <w:rsid w:val="006C24E1"/>
    <w:rsid w:val="006C5A69"/>
    <w:rsid w:val="006C7FA4"/>
    <w:rsid w:val="006D287E"/>
    <w:rsid w:val="006D4CD2"/>
    <w:rsid w:val="006D535B"/>
    <w:rsid w:val="006E0755"/>
    <w:rsid w:val="006E0783"/>
    <w:rsid w:val="006E2F19"/>
    <w:rsid w:val="006E6D27"/>
    <w:rsid w:val="006E74EE"/>
    <w:rsid w:val="00701F0D"/>
    <w:rsid w:val="007035AE"/>
    <w:rsid w:val="00705DB5"/>
    <w:rsid w:val="00707942"/>
    <w:rsid w:val="0071239B"/>
    <w:rsid w:val="00720051"/>
    <w:rsid w:val="00721D46"/>
    <w:rsid w:val="007257A5"/>
    <w:rsid w:val="00727090"/>
    <w:rsid w:val="007279A9"/>
    <w:rsid w:val="00747AC6"/>
    <w:rsid w:val="00751034"/>
    <w:rsid w:val="00754A68"/>
    <w:rsid w:val="00756370"/>
    <w:rsid w:val="00761A1A"/>
    <w:rsid w:val="00763284"/>
    <w:rsid w:val="00764BDF"/>
    <w:rsid w:val="007669D3"/>
    <w:rsid w:val="00767E13"/>
    <w:rsid w:val="007753D3"/>
    <w:rsid w:val="00777550"/>
    <w:rsid w:val="00782699"/>
    <w:rsid w:val="0078770E"/>
    <w:rsid w:val="0079241B"/>
    <w:rsid w:val="0079491A"/>
    <w:rsid w:val="007A0272"/>
    <w:rsid w:val="007A6F5A"/>
    <w:rsid w:val="007B2169"/>
    <w:rsid w:val="007B59F7"/>
    <w:rsid w:val="007B7EB9"/>
    <w:rsid w:val="007C07F1"/>
    <w:rsid w:val="007C1360"/>
    <w:rsid w:val="007C1CDC"/>
    <w:rsid w:val="007C2257"/>
    <w:rsid w:val="007C609F"/>
    <w:rsid w:val="007D0B5A"/>
    <w:rsid w:val="007E2A81"/>
    <w:rsid w:val="007E49F7"/>
    <w:rsid w:val="007F1506"/>
    <w:rsid w:val="007F19C8"/>
    <w:rsid w:val="007F5C3B"/>
    <w:rsid w:val="007F7770"/>
    <w:rsid w:val="00803C1E"/>
    <w:rsid w:val="00803CF5"/>
    <w:rsid w:val="00805A8E"/>
    <w:rsid w:val="00806BD7"/>
    <w:rsid w:val="0081119E"/>
    <w:rsid w:val="008113BF"/>
    <w:rsid w:val="00812737"/>
    <w:rsid w:val="00820C5A"/>
    <w:rsid w:val="00825C40"/>
    <w:rsid w:val="00826C09"/>
    <w:rsid w:val="00827BA8"/>
    <w:rsid w:val="00827CDA"/>
    <w:rsid w:val="00830B0B"/>
    <w:rsid w:val="008317DD"/>
    <w:rsid w:val="00831DDB"/>
    <w:rsid w:val="00832959"/>
    <w:rsid w:val="0083397E"/>
    <w:rsid w:val="00834CA8"/>
    <w:rsid w:val="00841BA1"/>
    <w:rsid w:val="0084568C"/>
    <w:rsid w:val="008472CE"/>
    <w:rsid w:val="00851256"/>
    <w:rsid w:val="00853EC6"/>
    <w:rsid w:val="00855C0D"/>
    <w:rsid w:val="008607AC"/>
    <w:rsid w:val="008624C3"/>
    <w:rsid w:val="0086482C"/>
    <w:rsid w:val="00864C1D"/>
    <w:rsid w:val="008748C4"/>
    <w:rsid w:val="0087602F"/>
    <w:rsid w:val="00880E24"/>
    <w:rsid w:val="008814ED"/>
    <w:rsid w:val="00884D72"/>
    <w:rsid w:val="00890839"/>
    <w:rsid w:val="00891F36"/>
    <w:rsid w:val="008952DD"/>
    <w:rsid w:val="00897792"/>
    <w:rsid w:val="008A08F0"/>
    <w:rsid w:val="008A2832"/>
    <w:rsid w:val="008B0CD3"/>
    <w:rsid w:val="008B388A"/>
    <w:rsid w:val="008B60D1"/>
    <w:rsid w:val="008C26C2"/>
    <w:rsid w:val="008C3559"/>
    <w:rsid w:val="008C46C9"/>
    <w:rsid w:val="008C478E"/>
    <w:rsid w:val="008D25D3"/>
    <w:rsid w:val="008E63C0"/>
    <w:rsid w:val="008E719F"/>
    <w:rsid w:val="00902BE0"/>
    <w:rsid w:val="00906992"/>
    <w:rsid w:val="00906D8C"/>
    <w:rsid w:val="009071BF"/>
    <w:rsid w:val="00913B26"/>
    <w:rsid w:val="009143A5"/>
    <w:rsid w:val="009156EB"/>
    <w:rsid w:val="00915EA3"/>
    <w:rsid w:val="009168E8"/>
    <w:rsid w:val="0092463B"/>
    <w:rsid w:val="00930F28"/>
    <w:rsid w:val="009318E9"/>
    <w:rsid w:val="0093733D"/>
    <w:rsid w:val="009450D5"/>
    <w:rsid w:val="00947550"/>
    <w:rsid w:val="00950DCC"/>
    <w:rsid w:val="00952910"/>
    <w:rsid w:val="00953BCE"/>
    <w:rsid w:val="00956880"/>
    <w:rsid w:val="00957DB9"/>
    <w:rsid w:val="00961D3F"/>
    <w:rsid w:val="00980523"/>
    <w:rsid w:val="009835BC"/>
    <w:rsid w:val="00987571"/>
    <w:rsid w:val="009876C2"/>
    <w:rsid w:val="00995DAA"/>
    <w:rsid w:val="009A0A2E"/>
    <w:rsid w:val="009C0E77"/>
    <w:rsid w:val="009C38A6"/>
    <w:rsid w:val="009C49BD"/>
    <w:rsid w:val="009C72DE"/>
    <w:rsid w:val="009D02F4"/>
    <w:rsid w:val="009D1293"/>
    <w:rsid w:val="009D2B1C"/>
    <w:rsid w:val="009D2EAA"/>
    <w:rsid w:val="009D72C5"/>
    <w:rsid w:val="009D746A"/>
    <w:rsid w:val="009E1403"/>
    <w:rsid w:val="009E1D1F"/>
    <w:rsid w:val="009F31B0"/>
    <w:rsid w:val="009F5DA3"/>
    <w:rsid w:val="00A0038F"/>
    <w:rsid w:val="00A02DA4"/>
    <w:rsid w:val="00A11035"/>
    <w:rsid w:val="00A148A6"/>
    <w:rsid w:val="00A14EA6"/>
    <w:rsid w:val="00A15708"/>
    <w:rsid w:val="00A2413D"/>
    <w:rsid w:val="00A24EFF"/>
    <w:rsid w:val="00A270FC"/>
    <w:rsid w:val="00A52126"/>
    <w:rsid w:val="00A548B1"/>
    <w:rsid w:val="00A57F3A"/>
    <w:rsid w:val="00A60F19"/>
    <w:rsid w:val="00A6118A"/>
    <w:rsid w:val="00A648DF"/>
    <w:rsid w:val="00A65AF5"/>
    <w:rsid w:val="00A65FC7"/>
    <w:rsid w:val="00A67ACC"/>
    <w:rsid w:val="00A70619"/>
    <w:rsid w:val="00A7614C"/>
    <w:rsid w:val="00A76CDA"/>
    <w:rsid w:val="00A8211A"/>
    <w:rsid w:val="00A901C2"/>
    <w:rsid w:val="00A9385E"/>
    <w:rsid w:val="00AA77D7"/>
    <w:rsid w:val="00AB2A8E"/>
    <w:rsid w:val="00AB7C35"/>
    <w:rsid w:val="00AC6A40"/>
    <w:rsid w:val="00AD14D9"/>
    <w:rsid w:val="00AD67C7"/>
    <w:rsid w:val="00AD69F1"/>
    <w:rsid w:val="00AE0F72"/>
    <w:rsid w:val="00AE33D6"/>
    <w:rsid w:val="00AE3C1D"/>
    <w:rsid w:val="00AE474F"/>
    <w:rsid w:val="00AF1BB5"/>
    <w:rsid w:val="00AF2C9B"/>
    <w:rsid w:val="00AF6234"/>
    <w:rsid w:val="00B008A3"/>
    <w:rsid w:val="00B03DC8"/>
    <w:rsid w:val="00B03FF4"/>
    <w:rsid w:val="00B069FD"/>
    <w:rsid w:val="00B15C7C"/>
    <w:rsid w:val="00B20CD1"/>
    <w:rsid w:val="00B21923"/>
    <w:rsid w:val="00B22FCB"/>
    <w:rsid w:val="00B23AE4"/>
    <w:rsid w:val="00B27330"/>
    <w:rsid w:val="00B30F9C"/>
    <w:rsid w:val="00B41DEA"/>
    <w:rsid w:val="00B43925"/>
    <w:rsid w:val="00B46C0B"/>
    <w:rsid w:val="00B46EAF"/>
    <w:rsid w:val="00B64440"/>
    <w:rsid w:val="00B66712"/>
    <w:rsid w:val="00B67396"/>
    <w:rsid w:val="00B73058"/>
    <w:rsid w:val="00B75485"/>
    <w:rsid w:val="00B8151D"/>
    <w:rsid w:val="00B823A9"/>
    <w:rsid w:val="00B82EE7"/>
    <w:rsid w:val="00B8350C"/>
    <w:rsid w:val="00B8578D"/>
    <w:rsid w:val="00B90D05"/>
    <w:rsid w:val="00B91F06"/>
    <w:rsid w:val="00B92706"/>
    <w:rsid w:val="00B9633E"/>
    <w:rsid w:val="00B96AC2"/>
    <w:rsid w:val="00B96B8D"/>
    <w:rsid w:val="00B96D39"/>
    <w:rsid w:val="00BA02E6"/>
    <w:rsid w:val="00BA2882"/>
    <w:rsid w:val="00BB3C82"/>
    <w:rsid w:val="00BB5311"/>
    <w:rsid w:val="00BB593F"/>
    <w:rsid w:val="00BB68D6"/>
    <w:rsid w:val="00BC1595"/>
    <w:rsid w:val="00BC35ED"/>
    <w:rsid w:val="00BC749D"/>
    <w:rsid w:val="00BC7698"/>
    <w:rsid w:val="00BD1449"/>
    <w:rsid w:val="00BD2DDC"/>
    <w:rsid w:val="00BD5E70"/>
    <w:rsid w:val="00BE0682"/>
    <w:rsid w:val="00BE1895"/>
    <w:rsid w:val="00BE1C59"/>
    <w:rsid w:val="00BE5004"/>
    <w:rsid w:val="00BF2967"/>
    <w:rsid w:val="00BF2E46"/>
    <w:rsid w:val="00BF44CB"/>
    <w:rsid w:val="00C00F2C"/>
    <w:rsid w:val="00C02FC6"/>
    <w:rsid w:val="00C0479F"/>
    <w:rsid w:val="00C111D7"/>
    <w:rsid w:val="00C12597"/>
    <w:rsid w:val="00C13E04"/>
    <w:rsid w:val="00C16383"/>
    <w:rsid w:val="00C1670C"/>
    <w:rsid w:val="00C2441C"/>
    <w:rsid w:val="00C24F00"/>
    <w:rsid w:val="00C24F95"/>
    <w:rsid w:val="00C25451"/>
    <w:rsid w:val="00C26259"/>
    <w:rsid w:val="00C310AB"/>
    <w:rsid w:val="00C31588"/>
    <w:rsid w:val="00C31FA6"/>
    <w:rsid w:val="00C36E34"/>
    <w:rsid w:val="00C37226"/>
    <w:rsid w:val="00C413BD"/>
    <w:rsid w:val="00C4181F"/>
    <w:rsid w:val="00C43627"/>
    <w:rsid w:val="00C467DC"/>
    <w:rsid w:val="00C47EA5"/>
    <w:rsid w:val="00C536F9"/>
    <w:rsid w:val="00C66819"/>
    <w:rsid w:val="00C6729B"/>
    <w:rsid w:val="00C70BD0"/>
    <w:rsid w:val="00C72D6A"/>
    <w:rsid w:val="00C82F53"/>
    <w:rsid w:val="00C82FA3"/>
    <w:rsid w:val="00C83D37"/>
    <w:rsid w:val="00C843DE"/>
    <w:rsid w:val="00C865CE"/>
    <w:rsid w:val="00C9097F"/>
    <w:rsid w:val="00C947B0"/>
    <w:rsid w:val="00C94883"/>
    <w:rsid w:val="00C95289"/>
    <w:rsid w:val="00CA321C"/>
    <w:rsid w:val="00CB27DD"/>
    <w:rsid w:val="00CB5FC2"/>
    <w:rsid w:val="00CC2B93"/>
    <w:rsid w:val="00CC2FD4"/>
    <w:rsid w:val="00CC39B0"/>
    <w:rsid w:val="00CC488C"/>
    <w:rsid w:val="00CC51B2"/>
    <w:rsid w:val="00CD03ED"/>
    <w:rsid w:val="00CD1A1B"/>
    <w:rsid w:val="00CD4124"/>
    <w:rsid w:val="00CE18F1"/>
    <w:rsid w:val="00CE3AEA"/>
    <w:rsid w:val="00D010FA"/>
    <w:rsid w:val="00D02536"/>
    <w:rsid w:val="00D02E00"/>
    <w:rsid w:val="00D06F80"/>
    <w:rsid w:val="00D13FD2"/>
    <w:rsid w:val="00D175E3"/>
    <w:rsid w:val="00D260B7"/>
    <w:rsid w:val="00D309AF"/>
    <w:rsid w:val="00D31805"/>
    <w:rsid w:val="00D32D4C"/>
    <w:rsid w:val="00D36089"/>
    <w:rsid w:val="00D363DC"/>
    <w:rsid w:val="00D404FF"/>
    <w:rsid w:val="00D44B8F"/>
    <w:rsid w:val="00D5192C"/>
    <w:rsid w:val="00D577A4"/>
    <w:rsid w:val="00D62066"/>
    <w:rsid w:val="00D7417D"/>
    <w:rsid w:val="00D75465"/>
    <w:rsid w:val="00D760EB"/>
    <w:rsid w:val="00D81FF2"/>
    <w:rsid w:val="00D82688"/>
    <w:rsid w:val="00D83146"/>
    <w:rsid w:val="00D8421C"/>
    <w:rsid w:val="00D854C1"/>
    <w:rsid w:val="00D85E89"/>
    <w:rsid w:val="00D90A1F"/>
    <w:rsid w:val="00D91C65"/>
    <w:rsid w:val="00DB27DB"/>
    <w:rsid w:val="00DB5D2F"/>
    <w:rsid w:val="00DC1B15"/>
    <w:rsid w:val="00DC202F"/>
    <w:rsid w:val="00DC23E7"/>
    <w:rsid w:val="00DC2C79"/>
    <w:rsid w:val="00DD17C2"/>
    <w:rsid w:val="00DD23D5"/>
    <w:rsid w:val="00DD456C"/>
    <w:rsid w:val="00DE35BD"/>
    <w:rsid w:val="00DE7995"/>
    <w:rsid w:val="00DE7CB5"/>
    <w:rsid w:val="00DF26D3"/>
    <w:rsid w:val="00DF3BA4"/>
    <w:rsid w:val="00DF7FAF"/>
    <w:rsid w:val="00E01FFB"/>
    <w:rsid w:val="00E0533A"/>
    <w:rsid w:val="00E10863"/>
    <w:rsid w:val="00E1283A"/>
    <w:rsid w:val="00E138DF"/>
    <w:rsid w:val="00E14467"/>
    <w:rsid w:val="00E1508B"/>
    <w:rsid w:val="00E15A89"/>
    <w:rsid w:val="00E16FFC"/>
    <w:rsid w:val="00E3321F"/>
    <w:rsid w:val="00E36992"/>
    <w:rsid w:val="00E42521"/>
    <w:rsid w:val="00E42972"/>
    <w:rsid w:val="00E42DB3"/>
    <w:rsid w:val="00E45E43"/>
    <w:rsid w:val="00E47B05"/>
    <w:rsid w:val="00E566E0"/>
    <w:rsid w:val="00E618A8"/>
    <w:rsid w:val="00E637AC"/>
    <w:rsid w:val="00E642B9"/>
    <w:rsid w:val="00E66458"/>
    <w:rsid w:val="00E67054"/>
    <w:rsid w:val="00E7041B"/>
    <w:rsid w:val="00E7357D"/>
    <w:rsid w:val="00E7674E"/>
    <w:rsid w:val="00E814B0"/>
    <w:rsid w:val="00E8266B"/>
    <w:rsid w:val="00E8484D"/>
    <w:rsid w:val="00E90F70"/>
    <w:rsid w:val="00E95C7A"/>
    <w:rsid w:val="00EA1BCE"/>
    <w:rsid w:val="00EA4734"/>
    <w:rsid w:val="00EA4EDF"/>
    <w:rsid w:val="00EB1042"/>
    <w:rsid w:val="00EB7173"/>
    <w:rsid w:val="00EC1768"/>
    <w:rsid w:val="00EC459E"/>
    <w:rsid w:val="00EC471C"/>
    <w:rsid w:val="00ED5834"/>
    <w:rsid w:val="00EE2425"/>
    <w:rsid w:val="00EE2C1B"/>
    <w:rsid w:val="00EE31C0"/>
    <w:rsid w:val="00EE3C6F"/>
    <w:rsid w:val="00EE4512"/>
    <w:rsid w:val="00EE5997"/>
    <w:rsid w:val="00EE6E0C"/>
    <w:rsid w:val="00EE6F7E"/>
    <w:rsid w:val="00EE774C"/>
    <w:rsid w:val="00EF12C6"/>
    <w:rsid w:val="00EF1E05"/>
    <w:rsid w:val="00EF2916"/>
    <w:rsid w:val="00EF2A5B"/>
    <w:rsid w:val="00F00B24"/>
    <w:rsid w:val="00F02B7C"/>
    <w:rsid w:val="00F10A2D"/>
    <w:rsid w:val="00F14172"/>
    <w:rsid w:val="00F151AA"/>
    <w:rsid w:val="00F15356"/>
    <w:rsid w:val="00F1601D"/>
    <w:rsid w:val="00F17B03"/>
    <w:rsid w:val="00F23447"/>
    <w:rsid w:val="00F24340"/>
    <w:rsid w:val="00F24384"/>
    <w:rsid w:val="00F253EB"/>
    <w:rsid w:val="00F26D12"/>
    <w:rsid w:val="00F34682"/>
    <w:rsid w:val="00F36ED9"/>
    <w:rsid w:val="00F40043"/>
    <w:rsid w:val="00F41285"/>
    <w:rsid w:val="00F41349"/>
    <w:rsid w:val="00F43851"/>
    <w:rsid w:val="00F4468A"/>
    <w:rsid w:val="00F45A65"/>
    <w:rsid w:val="00F45A6E"/>
    <w:rsid w:val="00F510A9"/>
    <w:rsid w:val="00F51F36"/>
    <w:rsid w:val="00F545AF"/>
    <w:rsid w:val="00F638FC"/>
    <w:rsid w:val="00F653EB"/>
    <w:rsid w:val="00F67075"/>
    <w:rsid w:val="00F74840"/>
    <w:rsid w:val="00F748BF"/>
    <w:rsid w:val="00F75214"/>
    <w:rsid w:val="00F75C5A"/>
    <w:rsid w:val="00F75EF0"/>
    <w:rsid w:val="00F76241"/>
    <w:rsid w:val="00F84B6C"/>
    <w:rsid w:val="00F91687"/>
    <w:rsid w:val="00F933B8"/>
    <w:rsid w:val="00FB4CA1"/>
    <w:rsid w:val="00FB5C12"/>
    <w:rsid w:val="00FC1FA2"/>
    <w:rsid w:val="00FC3B89"/>
    <w:rsid w:val="00FC44CA"/>
    <w:rsid w:val="00FD014A"/>
    <w:rsid w:val="00FE0DB8"/>
    <w:rsid w:val="00FE4119"/>
    <w:rsid w:val="00FF4EDB"/>
    <w:rsid w:val="01E01FA6"/>
    <w:rsid w:val="0811496B"/>
    <w:rsid w:val="0C924462"/>
    <w:rsid w:val="0E741D4E"/>
    <w:rsid w:val="19EB5778"/>
    <w:rsid w:val="1EC83D96"/>
    <w:rsid w:val="221C7923"/>
    <w:rsid w:val="24734557"/>
    <w:rsid w:val="285405C6"/>
    <w:rsid w:val="2C100B4D"/>
    <w:rsid w:val="2D6B5DF0"/>
    <w:rsid w:val="2E801D47"/>
    <w:rsid w:val="300526A2"/>
    <w:rsid w:val="327C019C"/>
    <w:rsid w:val="35DC7CB1"/>
    <w:rsid w:val="396A7344"/>
    <w:rsid w:val="3BF73E09"/>
    <w:rsid w:val="3F054DC8"/>
    <w:rsid w:val="475A57D9"/>
    <w:rsid w:val="4E3A7A18"/>
    <w:rsid w:val="4ECE37BF"/>
    <w:rsid w:val="4FCE5A59"/>
    <w:rsid w:val="4FF4129A"/>
    <w:rsid w:val="54445987"/>
    <w:rsid w:val="6A0F7EB9"/>
    <w:rsid w:val="6DAA44B0"/>
    <w:rsid w:val="709C09E2"/>
    <w:rsid w:val="72562C3C"/>
    <w:rsid w:val="79012B5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tabs>
        <w:tab w:val="left" w:pos="420"/>
      </w:tabs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outlineLvl w:val="0"/>
    </w:pPr>
    <w:rPr>
      <w:i/>
      <w:sz w:val="18"/>
      <w:szCs w:val="20"/>
    </w:rPr>
  </w:style>
  <w:style w:type="paragraph" w:styleId="3">
    <w:name w:val="heading 2"/>
    <w:basedOn w:val="1"/>
    <w:next w:val="4"/>
    <w:qFormat/>
    <w:uiPriority w:val="0"/>
    <w:pPr>
      <w:keepNext/>
      <w:outlineLvl w:val="1"/>
    </w:pPr>
    <w:rPr>
      <w:i/>
      <w:sz w:val="18"/>
      <w:szCs w:val="20"/>
    </w:rPr>
  </w:style>
  <w:style w:type="character" w:default="1" w:styleId="12">
    <w:name w:val="Default Paragraph Font"/>
    <w:semiHidden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uiPriority w:val="0"/>
    <w:pPr>
      <w:ind w:firstLine="420" w:firstLineChars="200"/>
    </w:pPr>
  </w:style>
  <w:style w:type="paragraph" w:styleId="5">
    <w:name w:val="Body Text Indent"/>
    <w:basedOn w:val="1"/>
    <w:qFormat/>
    <w:uiPriority w:val="0"/>
    <w:pPr>
      <w:ind w:firstLine="384"/>
    </w:pPr>
    <w:rPr>
      <w:rFonts w:ascii="宋体"/>
      <w:sz w:val="18"/>
      <w:szCs w:val="20"/>
    </w:rPr>
  </w:style>
  <w:style w:type="paragraph" w:styleId="6">
    <w:name w:val="Plain Text"/>
    <w:basedOn w:val="1"/>
    <w:link w:val="16"/>
    <w:qFormat/>
    <w:uiPriority w:val="0"/>
    <w:rPr>
      <w:rFonts w:ascii="宋体" w:hAnsi="Courier New" w:cs="Courier New"/>
      <w:szCs w:val="21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link w:val="18"/>
    <w:uiPriority w:val="0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table" w:styleId="11">
    <w:name w:val="Table Grid"/>
    <w:basedOn w:val="1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page number"/>
    <w:basedOn w:val="12"/>
    <w:uiPriority w:val="0"/>
  </w:style>
  <w:style w:type="character" w:styleId="14">
    <w:name w:val="Emphasis"/>
    <w:basedOn w:val="12"/>
    <w:qFormat/>
    <w:uiPriority w:val="0"/>
    <w:rPr>
      <w:color w:val="CC0000"/>
    </w:rPr>
  </w:style>
  <w:style w:type="character" w:styleId="15">
    <w:name w:val="Hyperlink"/>
    <w:unhideWhenUsed/>
    <w:uiPriority w:val="0"/>
    <w:rPr>
      <w:color w:val="0000FF"/>
      <w:u w:val="single"/>
    </w:rPr>
  </w:style>
  <w:style w:type="character" w:customStyle="1" w:styleId="16">
    <w:name w:val="标题1 Char"/>
    <w:basedOn w:val="12"/>
    <w:link w:val="6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17">
    <w:name w:val=" Char Char1"/>
    <w:link w:val="8"/>
    <w:qFormat/>
    <w:uiPriority w:val="0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18">
    <w:name w:val="普通(网站)1 Char"/>
    <w:basedOn w:val="12"/>
    <w:link w:val="9"/>
    <w:qFormat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9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20">
    <w:name w:val="简单回函地址"/>
    <w:basedOn w:val="1"/>
    <w:uiPriority w:val="0"/>
    <w:rPr>
      <w:szCs w:val="20"/>
    </w:rPr>
  </w:style>
  <w:style w:type="paragraph" w:customStyle="1" w:styleId="21">
    <w:name w:val=" 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2">
    <w:name w:val="Roman斜体"/>
    <w:basedOn w:val="1"/>
    <w:uiPriority w:val="0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23">
    <w:name w:val="正文_0"/>
    <w:link w:val="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24">
    <w:name w:val="正文_0 Char"/>
    <w:link w:val="23"/>
    <w:uiPriority w:val="0"/>
    <w:rPr>
      <w:rFonts w:ascii="Calibri" w:hAnsi="Calibri"/>
      <w:kern w:val="2"/>
      <w:sz w:val="21"/>
      <w:szCs w:val="24"/>
      <w:lang w:val="en-US" w:eastAsia="zh-CN" w:bidi="ar-SA"/>
    </w:rPr>
  </w:style>
  <w:style w:type="paragraph" w:customStyle="1" w:styleId="25">
    <w:name w:val="居中"/>
    <w:basedOn w:val="1"/>
    <w:uiPriority w:val="0"/>
    <w:pPr>
      <w:spacing w:line="0" w:lineRule="atLeast"/>
      <w:jc w:val="center"/>
    </w:pPr>
    <w:rPr>
      <w:color w:val="000000"/>
      <w:szCs w:val="20"/>
    </w:rPr>
  </w:style>
  <w:style w:type="character" w:customStyle="1" w:styleId="26">
    <w:name w:val="Char Char2"/>
    <w:basedOn w:val="12"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7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0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普通(网站)_0"/>
    <w:basedOn w:val="28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30">
    <w:name w:val="pStyle"/>
    <w:basedOn w:val="23"/>
    <w:qFormat/>
    <w:uiPriority w:val="0"/>
    <w:pPr>
      <w:widowControl/>
      <w:jc w:val="left"/>
      <w:textAlignment w:val="center"/>
    </w:pPr>
    <w:rPr>
      <w:rFonts w:ascii="宋体" w:hAnsi="宋体" w:cs="宋体"/>
      <w:kern w:val="0"/>
      <w:sz w:val="22"/>
      <w:szCs w:val="22"/>
    </w:rPr>
  </w:style>
  <w:style w:type="paragraph" w:customStyle="1" w:styleId="31">
    <w:name w:val="纯文本1"/>
    <w:basedOn w:val="23"/>
    <w:unhideWhenUsed/>
    <w:qFormat/>
    <w:uiPriority w:val="0"/>
    <w:rPr>
      <w:rFonts w:hint="eastAsia" w:ascii="Times New Roman" w:hAnsi="Courier New"/>
    </w:rPr>
  </w:style>
  <w:style w:type="character" w:customStyle="1" w:styleId="32">
    <w:name w:val="newtimefactor_before_abs m"/>
    <w:basedOn w:val="12"/>
    <w:uiPriority w:val="0"/>
  </w:style>
  <w:style w:type="paragraph" w:customStyle="1" w:styleId="33">
    <w:name w:val="DefaultParagraph_0_4"/>
    <w:uiPriority w:val="0"/>
    <w:rPr>
      <w:rFonts w:ascii="Calibri" w:hAnsi="Calibri" w:eastAsia="宋体" w:cs="Times New Roman"/>
      <w:lang w:val="en-US" w:eastAsia="zh-CN" w:bidi="ar-SA"/>
    </w:rPr>
  </w:style>
  <w:style w:type="paragraph" w:customStyle="1" w:styleId="34">
    <w:name w:val="DefaultParagraph_3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5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DefaultParagraph_9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DefaultParagraph_27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DefaultParagraph_11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DefaultParagraph_0_5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DefaultParagraph_28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无间隔"/>
    <w:link w:val="42"/>
    <w:qFormat/>
    <w:uiPriority w:val="0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42">
    <w:name w:val="无间隔 Char"/>
    <w:basedOn w:val="12"/>
    <w:link w:val="41"/>
    <w:uiPriority w:val="0"/>
    <w:rPr>
      <w:sz w:val="22"/>
      <w:szCs w:val="22"/>
      <w:lang w:val="en-US" w:eastAsia="zh-CN" w:bidi="ar-SA"/>
    </w:rPr>
  </w:style>
  <w:style w:type="paragraph" w:customStyle="1" w:styleId="43">
    <w:name w:val="列出段落"/>
    <w:basedOn w:val="1"/>
    <w:qFormat/>
    <w:uiPriority w:val="0"/>
    <w:pPr>
      <w:tabs>
        <w:tab w:val="clear" w:pos="420"/>
      </w:tabs>
      <w:ind w:firstLine="420" w:firstLineChars="200"/>
    </w:pPr>
    <w:rPr>
      <w:rFonts w:ascii="Time New Romans" w:hAnsi="Time New Romans" w:cs="宋体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5" Type="http://schemas.openxmlformats.org/officeDocument/2006/relationships/fontTable" Target="fontTable.xml"/><Relationship Id="rId74" Type="http://schemas.openxmlformats.org/officeDocument/2006/relationships/numbering" Target="numbering.xml"/><Relationship Id="rId73" Type="http://schemas.openxmlformats.org/officeDocument/2006/relationships/customXml" Target="../customXml/item1.xml"/><Relationship Id="rId72" Type="http://schemas.openxmlformats.org/officeDocument/2006/relationships/oleObject" Target="embeddings/oleObject32.bin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9.bin"/><Relationship Id="rId27" Type="http://schemas.openxmlformats.org/officeDocument/2006/relationships/image" Target="media/image10.wmf"/><Relationship Id="rId26" Type="http://schemas.openxmlformats.org/officeDocument/2006/relationships/oleObject" Target="embeddings/oleObject8.bin"/><Relationship Id="rId25" Type="http://schemas.openxmlformats.org/officeDocument/2006/relationships/image" Target="media/image9.wmf"/><Relationship Id="rId24" Type="http://schemas.openxmlformats.org/officeDocument/2006/relationships/oleObject" Target="embeddings/oleObject7.bin"/><Relationship Id="rId23" Type="http://schemas.openxmlformats.org/officeDocument/2006/relationships/image" Target="media/image8.wmf"/><Relationship Id="rId22" Type="http://schemas.openxmlformats.org/officeDocument/2006/relationships/oleObject" Target="embeddings/oleObject6.bin"/><Relationship Id="rId21" Type="http://schemas.openxmlformats.org/officeDocument/2006/relationships/image" Target="media/image7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4.bin"/><Relationship Id="rId17" Type="http://schemas.openxmlformats.org/officeDocument/2006/relationships/image" Target="media/image5.wmf"/><Relationship Id="rId16" Type="http://schemas.openxmlformats.org/officeDocument/2006/relationships/oleObject" Target="embeddings/oleObject3.bin"/><Relationship Id="rId15" Type="http://schemas.openxmlformats.org/officeDocument/2006/relationships/image" Target="media/image4.png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2</Pages>
  <Words>405</Words>
  <Characters>506</Characters>
  <TotalTime>0</TotalTime>
  <ScaleCrop>false</ScaleCrop>
  <LinksUpToDate>false</LinksUpToDate>
  <CharactersWithSpaces>607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28T02:52:56Z</dcterms:created>
  <dc:creator>21cnjy.com</dc:creator>
  <cp:keywords>21</cp:keywords>
  <cp:lastModifiedBy>JonMMx 2000</cp:lastModifiedBy>
  <dcterms:modified xsi:type="dcterms:W3CDTF">2025-09-28T02:52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